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800" w:type="dxa"/>
        <w:tblInd w:w="-1126" w:type="dxa"/>
        <w:tblLook w:val="04A0"/>
      </w:tblPr>
      <w:tblGrid>
        <w:gridCol w:w="10800"/>
      </w:tblGrid>
      <w:tr w:rsidR="006458F2" w:rsidTr="006458F2">
        <w:tc>
          <w:tcPr>
            <w:tcW w:w="10800" w:type="dxa"/>
          </w:tcPr>
          <w:p w:rsidR="006458F2" w:rsidRPr="0025260C" w:rsidRDefault="006458F2" w:rsidP="00BF0CBC">
            <w:pPr>
              <w:bidi/>
              <w:ind w:left="18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  <w:p w:rsidR="006458F2" w:rsidRPr="006458F2" w:rsidRDefault="006458F2" w:rsidP="006458F2">
            <w:pPr>
              <w:bidi/>
              <w:ind w:left="18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مديرية التربية لــولاية البيض</w:t>
            </w:r>
          </w:p>
        </w:tc>
      </w:tr>
      <w:tr w:rsidR="006458F2" w:rsidTr="006458F2">
        <w:tc>
          <w:tcPr>
            <w:tcW w:w="10800" w:type="dxa"/>
          </w:tcPr>
          <w:p w:rsidR="006458F2" w:rsidRPr="006458F2" w:rsidRDefault="006458F2" w:rsidP="00FD3D8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ثــــــانوية الشـــــلالة                                                                      </w:t>
            </w:r>
            <w:r w:rsidR="00F97ABA"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F021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="00FD3D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 w:rsidR="00F97ABA"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B63D3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مستــــــوى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:</w:t>
            </w:r>
            <w:r w:rsidR="00B63D3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.ج.اداب</w:t>
            </w:r>
          </w:p>
        </w:tc>
      </w:tr>
      <w:tr w:rsidR="006458F2" w:rsidTr="006458F2">
        <w:tc>
          <w:tcPr>
            <w:tcW w:w="10800" w:type="dxa"/>
          </w:tcPr>
          <w:p w:rsidR="006458F2" w:rsidRPr="006458F2" w:rsidRDefault="00F97ABA" w:rsidP="00FD3D8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مدة : </w:t>
            </w:r>
            <w:r w:rsidR="00B63D3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2 ســا                            </w:t>
            </w:r>
            <w:r w:rsidR="00FD3D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اختبار الثاني</w:t>
            </w: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في مـــــــــــادة الريــــاضي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  </w:t>
            </w:r>
            <w:r w:rsidRPr="002526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تاريخ:  </w:t>
            </w:r>
            <w:r w:rsidR="00B63D3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7/02/2017</w:t>
            </w:r>
          </w:p>
        </w:tc>
      </w:tr>
    </w:tbl>
    <w:p w:rsidR="000E62F8" w:rsidRDefault="000E62F8" w:rsidP="008E6C5B">
      <w:pPr>
        <w:bidi/>
        <w:ind w:left="-1234" w:right="-108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8E6C5B" w:rsidRDefault="005B6911" w:rsidP="000E62F8">
      <w:pPr>
        <w:bidi/>
        <w:ind w:left="-1234" w:right="-1080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5B691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5B691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الأول</w:t>
      </w:r>
      <w:r w:rsidR="00A97D6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(07ن)</w:t>
      </w:r>
      <w:r w:rsidRPr="005B691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E57A99" w:rsidRDefault="00D724C8" w:rsidP="00E57A99">
      <w:pPr>
        <w:bidi/>
        <w:ind w:left="-1234" w:right="-1080"/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lang w:bidi="ar-DZ"/>
        </w:rPr>
        <w:t>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E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لاث عبارات جبرية حيث :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(x)=2x+3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،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(x)=-7x+1</m:t>
        </m:r>
        <m:r>
          <w:rPr>
            <w:rFonts w:ascii="Cambria Math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E(x)=3x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724C8" w:rsidRDefault="00D724C8" w:rsidP="00402B3C">
      <w:pPr>
        <w:pStyle w:val="Paragraphedeliste"/>
        <w:numPr>
          <w:ilvl w:val="0"/>
          <w:numId w:val="9"/>
        </w:numPr>
        <w:bidi/>
        <w:ind w:left="-514" w:right="-1080"/>
        <w:rPr>
          <w:rFonts w:asciiTheme="majorBidi" w:hAnsiTheme="majorBidi" w:cstheme="majorBidi" w:hint="cs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حسب 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A(0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B(-0.5)</m:t>
        </m:r>
        <m:r>
          <m:rPr>
            <m:sty m:val="p"/>
          </m:rPr>
          <w:rPr>
            <w:rFonts w:ascii="Cambria Math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 w:rsidR="0057284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E(-3)</m:t>
        </m:r>
      </m:oMath>
      <w:r w:rsidR="0057284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57284E" w:rsidRPr="00402B3C" w:rsidRDefault="00402B3C" w:rsidP="00402B3C">
      <w:pPr>
        <w:pStyle w:val="Paragraphedeliste"/>
        <w:numPr>
          <w:ilvl w:val="0"/>
          <w:numId w:val="9"/>
        </w:numPr>
        <w:bidi/>
        <w:ind w:left="-514" w:right="-1080"/>
        <w:rPr>
          <w:rFonts w:asciiTheme="majorBidi" w:hAnsiTheme="majorBidi" w:cstheme="majorBidi" w:hint="cs"/>
          <w:sz w:val="28"/>
          <w:szCs w:val="28"/>
          <w:lang w:bidi="ar-DZ"/>
        </w:rPr>
      </w:pPr>
      <w:r w:rsidRPr="00402B3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- </w:t>
      </w:r>
      <w:r w:rsidR="0057284E" w:rsidRPr="00402B3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ل في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57284E"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عادلات التالية :  </w:t>
      </w: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(x)=0</m:t>
        </m:r>
      </m:oMath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 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(x)=0</m:t>
        </m:r>
        <m:r>
          <m:rPr>
            <m:sty m:val="p"/>
          </m:rPr>
          <w:rPr>
            <w:rFonts w:ascii="Cambria Math" w:eastAsiaTheme="minorEastAsia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،   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(x)=0</m:t>
        </m:r>
        <m:r>
          <m:rPr>
            <m:sty m:val="p"/>
          </m:rPr>
          <w:rPr>
            <w:rFonts w:ascii="Cambria Math" w:eastAsiaTheme="minorEastAsia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.</w:t>
      </w:r>
      <w:r w:rsidRPr="00402B3C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- استنتج حلول المعادلة :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×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402B3C" w:rsidRPr="00402B3C" w:rsidRDefault="00402B3C" w:rsidP="00402B3C">
      <w:pPr>
        <w:pStyle w:val="Paragraphedeliste"/>
        <w:numPr>
          <w:ilvl w:val="0"/>
          <w:numId w:val="9"/>
        </w:numPr>
        <w:bidi/>
        <w:ind w:left="-514" w:right="-1080"/>
        <w:rPr>
          <w:rFonts w:asciiTheme="majorBidi" w:hAnsiTheme="majorBidi" w:cstheme="majorBidi" w:hint="cs"/>
          <w:sz w:val="28"/>
          <w:szCs w:val="28"/>
          <w:rtl/>
          <w:lang w:bidi="ar-DZ"/>
        </w:rPr>
      </w:pP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درس إشارة  </w:t>
      </w:r>
      <w:r w:rsidRPr="00402B3C">
        <w:rPr>
          <w:rFonts w:asciiTheme="majorBidi" w:eastAsiaTheme="minorEastAsia" w:hAnsiTheme="majorBidi" w:cstheme="majorBidi"/>
          <w:sz w:val="28"/>
          <w:szCs w:val="28"/>
          <w:lang w:bidi="ar-DZ"/>
        </w:rPr>
        <w:t>A(x)</w:t>
      </w: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   </w:t>
      </w:r>
      <w:r w:rsidRPr="00402B3C">
        <w:rPr>
          <w:rFonts w:asciiTheme="majorBidi" w:eastAsiaTheme="minorEastAsia" w:hAnsiTheme="majorBidi" w:cstheme="majorBidi"/>
          <w:sz w:val="28"/>
          <w:szCs w:val="28"/>
          <w:lang w:bidi="ar-DZ"/>
        </w:rPr>
        <w:t>B(x)</w:t>
      </w: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   </w:t>
      </w:r>
      <w:r w:rsidRPr="00402B3C">
        <w:rPr>
          <w:rFonts w:asciiTheme="majorBidi" w:eastAsiaTheme="minorEastAsia" w:hAnsiTheme="majorBidi" w:cstheme="majorBidi"/>
          <w:sz w:val="28"/>
          <w:szCs w:val="28"/>
          <w:lang w:bidi="ar-DZ"/>
        </w:rPr>
        <w:t>E(x)</w:t>
      </w:r>
      <w:r w:rsidRPr="00402B3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- استنتج اشارة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×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- استنتج حلول المتراجحة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×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&lt;0</m:t>
        </m:r>
      </m:oMath>
    </w:p>
    <w:p w:rsidR="005B6911" w:rsidRPr="005B6911" w:rsidRDefault="005B6911" w:rsidP="0057284E">
      <w:pPr>
        <w:tabs>
          <w:tab w:val="left" w:pos="780"/>
        </w:tabs>
        <w:bidi/>
        <w:spacing w:after="0" w:line="240" w:lineRule="auto"/>
        <w:ind w:left="1636"/>
        <w:rPr>
          <w:rFonts w:asciiTheme="majorBidi" w:hAnsiTheme="majorBidi" w:cstheme="majorBidi"/>
          <w:sz w:val="28"/>
          <w:szCs w:val="28"/>
          <w:lang w:bidi="ar-DZ"/>
        </w:rPr>
      </w:pPr>
    </w:p>
    <w:p w:rsidR="005B6911" w:rsidRDefault="005B6911" w:rsidP="005B6911">
      <w:pPr>
        <w:bidi/>
        <w:ind w:left="-1234" w:right="-1080"/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</w:pP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الثاني</w:t>
      </w:r>
      <w:r w:rsidR="00A97D6A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6ن)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5B6911" w:rsidRDefault="005B6911" w:rsidP="000E62F8">
      <w:pPr>
        <w:ind w:right="-694"/>
        <w:jc w:val="right"/>
        <w:rPr>
          <w:rFonts w:ascii="Sylfaen" w:hAnsi="Sylfaen" w:cs="Times New Roman"/>
          <w:sz w:val="32"/>
          <w:szCs w:val="32"/>
          <w:lang w:val="en-US" w:bidi="ar-DZ"/>
        </w:rPr>
      </w:pPr>
      <m:oMath>
        <m:r>
          <w:rPr>
            <w:rFonts w:ascii="Cambria Math" w:hAnsi="Cambria Math" w:cs="Times New Roman"/>
            <w:sz w:val="28"/>
            <w:szCs w:val="28"/>
            <w:lang w:val="en-US" w:bidi="ar-DZ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ax+b</m:t>
        </m:r>
      </m:oMath>
      <w:r w:rsidRPr="00097EB5">
        <w:rPr>
          <w:rFonts w:ascii="Sylfaen" w:hAnsi="Sylfaen" w:cs="Times New Roman" w:hint="cs"/>
          <w:sz w:val="28"/>
          <w:szCs w:val="28"/>
          <w:rtl/>
          <w:lang w:val="en-US" w:bidi="ar-DZ"/>
        </w:rPr>
        <w:t>الدالة ال</w:t>
      </w:r>
      <w:r w:rsidRPr="00097EB5">
        <w:rPr>
          <w:rFonts w:ascii="Sylfaen" w:hAnsi="Sylfaen" w:cs="Times New Roman" w:hint="cs"/>
          <w:sz w:val="28"/>
          <w:szCs w:val="28"/>
          <w:rtl/>
          <w:lang w:val="hy-AM" w:bidi="ar-DZ"/>
        </w:rPr>
        <w:t>تالفية</w:t>
      </w:r>
      <w:r w:rsidRPr="00097EB5">
        <w:rPr>
          <w:rFonts w:ascii="Sylfaen" w:hAnsi="Sylfaen" w:cs="Times New Roman" w:hint="cs"/>
          <w:sz w:val="28"/>
          <w:szCs w:val="28"/>
          <w:rtl/>
          <w:lang w:val="en-US" w:bidi="ar-DZ"/>
        </w:rPr>
        <w:t xml:space="preserve"> المعرفة كمايلي</w:t>
      </w:r>
      <w:r>
        <w:rPr>
          <w:rFonts w:ascii="Sylfaen" w:hAnsi="Sylfaen" w:cs="Times New Roman" w:hint="cs"/>
          <w:sz w:val="28"/>
          <w:szCs w:val="28"/>
          <w:rtl/>
          <w:lang w:val="en-US" w:bidi="ar-DZ"/>
        </w:rPr>
        <w:t xml:space="preserve"> </w:t>
      </w:r>
      <w:r w:rsidRPr="00097EB5">
        <w:rPr>
          <w:rFonts w:ascii="Sylfaen" w:hAnsi="Sylfaen" w:cs="Times New Roman" w:hint="cs"/>
          <w:sz w:val="28"/>
          <w:szCs w:val="28"/>
          <w:rtl/>
          <w:lang w:val="en-US" w:bidi="ar-DZ"/>
        </w:rPr>
        <w:t>:</w:t>
      </w:r>
      <m:oMath>
        <m:r>
          <w:rPr>
            <w:rFonts w:ascii="Cambria Math" w:hAnsi="Cambria Math" w:cs="Times New Roman"/>
            <w:sz w:val="28"/>
            <w:szCs w:val="28"/>
            <w:lang w:val="en-US" w:bidi="ar-DZ"/>
          </w:rPr>
          <m:t xml:space="preserve"> g</m:t>
        </m:r>
      </m:oMath>
      <w:r>
        <w:rPr>
          <w:rFonts w:ascii="Sylfaen" w:hAnsi="Sylfaen" w:cs="Times New Roman"/>
          <w:sz w:val="32"/>
          <w:szCs w:val="32"/>
          <w:lang w:val="en-US" w:bidi="ar-DZ"/>
        </w:rPr>
        <w:t xml:space="preserve"> </w:t>
      </w:r>
    </w:p>
    <w:tbl>
      <w:tblPr>
        <w:tblStyle w:val="Grilledutableau"/>
        <w:tblW w:w="0" w:type="auto"/>
        <w:tblLook w:val="04A0"/>
      </w:tblPr>
      <w:tblGrid>
        <w:gridCol w:w="1455"/>
        <w:gridCol w:w="1410"/>
        <w:gridCol w:w="1410"/>
        <w:gridCol w:w="1410"/>
        <w:gridCol w:w="1411"/>
        <w:gridCol w:w="1426"/>
      </w:tblGrid>
      <w:tr w:rsidR="005B6911" w:rsidRPr="00097EB5" w:rsidTr="0014773E">
        <w:trPr>
          <w:trHeight w:val="224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val="en-US" w:bidi="ar-DZ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</m:oMath>
            </m:oMathPara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-1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0</w:t>
            </w:r>
          </w:p>
        </w:tc>
        <w:tc>
          <w:tcPr>
            <w:tcW w:w="1531" w:type="dxa"/>
            <w:tcBorders>
              <w:top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1</w:t>
            </w:r>
          </w:p>
        </w:tc>
        <w:tc>
          <w:tcPr>
            <w:tcW w:w="1532" w:type="dxa"/>
            <w:tcBorders>
              <w:top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2</w:t>
            </w:r>
          </w:p>
        </w:tc>
        <w:tc>
          <w:tcPr>
            <w:tcW w:w="1532" w:type="dxa"/>
            <w:tcBorders>
              <w:top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</w:p>
        </w:tc>
      </w:tr>
      <w:tr w:rsidR="005B6911" w:rsidRPr="00097EB5" w:rsidTr="0014773E">
        <w:trPr>
          <w:trHeight w:val="233"/>
        </w:trPr>
        <w:tc>
          <w:tcPr>
            <w:tcW w:w="1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jc w:val="righ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u w:val="single"/>
                <w:lang w:val="en-US" w:bidi="ar-DZ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 w:bidi="ar-DZ"/>
                  </w:rPr>
                  <m:t>g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)</m:t>
                </m:r>
              </m:oMath>
            </m:oMathPara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jc w:val="right"/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</w:p>
        </w:tc>
        <w:tc>
          <w:tcPr>
            <w:tcW w:w="1531" w:type="dxa"/>
            <w:tcBorders>
              <w:left w:val="single" w:sz="4" w:space="0" w:color="auto"/>
              <w:bottom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jc w:val="right"/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</w:p>
        </w:tc>
        <w:tc>
          <w:tcPr>
            <w:tcW w:w="1531" w:type="dxa"/>
            <w:tcBorders>
              <w:bottom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-1</w:t>
            </w:r>
          </w:p>
        </w:tc>
        <w:tc>
          <w:tcPr>
            <w:tcW w:w="1532" w:type="dxa"/>
            <w:tcBorders>
              <w:bottom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3</w:t>
            </w:r>
          </w:p>
        </w:tc>
        <w:tc>
          <w:tcPr>
            <w:tcW w:w="1532" w:type="dxa"/>
            <w:tcBorders>
              <w:bottom w:val="single" w:sz="4" w:space="0" w:color="auto"/>
              <w:right w:val="single" w:sz="4" w:space="0" w:color="auto"/>
            </w:tcBorders>
          </w:tcPr>
          <w:p w:rsidR="005B6911" w:rsidRPr="00097EB5" w:rsidRDefault="005B6911" w:rsidP="0014773E">
            <w:pPr>
              <w:tabs>
                <w:tab w:val="left" w:pos="7513"/>
              </w:tabs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</w:pPr>
            <w:r w:rsidRPr="00097EB5">
              <w:rPr>
                <w:rFonts w:ascii="Times New Roman" w:hAnsi="Times New Roman" w:cs="Times New Roman"/>
                <w:sz w:val="28"/>
                <w:szCs w:val="28"/>
                <w:lang w:val="en-US" w:bidi="ar-DZ"/>
              </w:rPr>
              <w:t>11</w:t>
            </w:r>
          </w:p>
        </w:tc>
      </w:tr>
    </w:tbl>
    <w:p w:rsidR="005B6911" w:rsidRPr="00C72D22" w:rsidRDefault="000E62F8" w:rsidP="000E62F8">
      <w:pPr>
        <w:pStyle w:val="Paragraphedeliste"/>
        <w:numPr>
          <w:ilvl w:val="0"/>
          <w:numId w:val="10"/>
        </w:numPr>
        <w:tabs>
          <w:tab w:val="left" w:pos="7513"/>
        </w:tabs>
        <w:bidi/>
        <w:ind w:right="-514"/>
        <w:rPr>
          <w:rFonts w:ascii="Times New Roman" w:hAnsi="Times New Roman" w:cs="Times New Roman"/>
          <w:sz w:val="28"/>
          <w:szCs w:val="28"/>
          <w:lang w:val="en-US"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val="en-US" w:bidi="ar-DZ"/>
        </w:rPr>
        <w:t xml:space="preserve">انطلاقا من المعلومات المتوفرة لك في الجدول أوجد العددين </w:t>
      </w:r>
      <w:r>
        <w:rPr>
          <w:rFonts w:ascii="Times New Roman" w:hAnsi="Times New Roman" w:cs="Times New Roman"/>
          <w:sz w:val="28"/>
          <w:szCs w:val="28"/>
          <w:lang w:bidi="ar-DZ"/>
        </w:rPr>
        <w:t>a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DZ"/>
        </w:rPr>
        <w:t>b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ثم عين اتجاه تغير الدالة </w:t>
      </w:r>
      <w:proofErr w:type="gramStart"/>
      <w:r w:rsidR="00C72D22">
        <w:rPr>
          <w:rFonts w:ascii="Times New Roman" w:hAnsi="Times New Roman" w:cs="Times New Roman"/>
          <w:sz w:val="28"/>
          <w:szCs w:val="28"/>
          <w:lang w:bidi="ar-DZ"/>
        </w:rPr>
        <w:t>g</w:t>
      </w:r>
      <w:r w:rsidR="00C72D2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  <w:proofErr w:type="gramEnd"/>
    </w:p>
    <w:p w:rsidR="00C72D22" w:rsidRPr="00C72D22" w:rsidRDefault="00C72D22" w:rsidP="00C72D22">
      <w:pPr>
        <w:pStyle w:val="Paragraphedeliste"/>
        <w:numPr>
          <w:ilvl w:val="0"/>
          <w:numId w:val="10"/>
        </w:numPr>
        <w:tabs>
          <w:tab w:val="left" w:pos="7513"/>
        </w:tabs>
        <w:bidi/>
        <w:ind w:right="-514"/>
        <w:rPr>
          <w:rFonts w:ascii="Times New Roman" w:hAnsi="Times New Roman" w:cs="Times New Roman" w:hint="cs"/>
          <w:sz w:val="28"/>
          <w:szCs w:val="28"/>
          <w:lang w:val="en-US"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عد تعيين الدالة </w:t>
      </w:r>
      <w:r>
        <w:rPr>
          <w:rFonts w:ascii="Times New Roman" w:hAnsi="Times New Roman" w:cs="Times New Roman"/>
          <w:sz w:val="28"/>
          <w:szCs w:val="28"/>
          <w:lang w:bidi="ar-DZ"/>
        </w:rPr>
        <w:t>g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كمل الجدول.</w:t>
      </w:r>
    </w:p>
    <w:p w:rsidR="008766DE" w:rsidRPr="005B6911" w:rsidRDefault="005B6911" w:rsidP="005B6911">
      <w:pPr>
        <w:bidi/>
        <w:ind w:left="-1234" w:right="-108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  <w:lang w:eastAsia="fr-FR"/>
        </w:rPr>
        <w:pict>
          <v:rect id="_x0000_s1032" style="position:absolute;left:0;text-align:left;margin-left:-45pt;margin-top:10.3pt;width:180pt;height:135pt;z-index:251659264">
            <v:textbox>
              <w:txbxContent>
                <w:p w:rsidR="005B6911" w:rsidRDefault="005B6911">
                  <w:r w:rsidRPr="005B6911">
                    <w:drawing>
                      <wp:inline distT="0" distB="0" distL="0" distR="0">
                        <wp:extent cx="2093595" cy="1742333"/>
                        <wp:effectExtent l="19050" t="0" r="1905" b="0"/>
                        <wp:docPr id="2" name="Image 1" descr="C:\Users\4H\Pictures\1SfctqcmA1_et1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Users\4H\Pictures\1SfctqcmA1_et1.bmp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93595" cy="17423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A97D6A"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(07ن)</w:t>
      </w:r>
      <w:r w:rsidR="00160645" w:rsidRPr="00CF6544"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005A93" w:rsidRDefault="00005A93" w:rsidP="00005A93">
      <w:pPr>
        <w:bidi/>
        <w:ind w:left="-1234" w:right="-108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معرفة بمنحنيها البياني </w:t>
      </w:r>
      <m:oMath>
        <m:d>
          <m:dPr>
            <m:ctrlPr>
              <w:rPr>
                <w:rFonts w:ascii="Cambria Math" w:hAnsiTheme="majorBidi" w:cstheme="majorBidi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لممثل في   الشكل :</w:t>
      </w:r>
    </w:p>
    <w:p w:rsidR="00005A93" w:rsidRPr="00AC0B71" w:rsidRDefault="00005A93" w:rsidP="00005A93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دد </w:t>
      </w:r>
      <w:r w:rsidRPr="00AC0B71">
        <w:rPr>
          <w:rFonts w:asciiTheme="majorBidi" w:eastAsia="Times New Roman" w:hAnsiTheme="majorBidi" w:cstheme="majorBidi"/>
          <w:position w:val="-14"/>
          <w:sz w:val="28"/>
          <w:szCs w:val="28"/>
          <w:lang w:eastAsia="fr-FR" w:bidi="ar-DZ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7" o:title=""/>
          </v:shape>
          <o:OLEObject Type="Embed" ProgID="Equation.DSMT4" ShapeID="_x0000_i1025" DrawAspect="Content" ObjectID="_1549567307" r:id="rId8"/>
        </w:object>
      </w: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>مجموعة</w:t>
      </w:r>
      <w:proofErr w:type="gramEnd"/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عريف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</w:p>
    <w:p w:rsidR="00005A93" w:rsidRDefault="00005A93" w:rsidP="00005A93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صور الأعداد التالية : </w:t>
      </w:r>
      <w:r w:rsidRPr="00AC0B71">
        <w:rPr>
          <w:rFonts w:asciiTheme="majorBidi" w:hAnsiTheme="majorBidi" w:cstheme="majorBidi"/>
          <w:sz w:val="28"/>
          <w:szCs w:val="28"/>
          <w:lang w:bidi="ar-DZ"/>
        </w:rPr>
        <w:t>-2 , 4 , 0 ,-1</w:t>
      </w:r>
    </w:p>
    <w:p w:rsidR="00005A93" w:rsidRDefault="00005A93" w:rsidP="00005A93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سوابق الأعداد </w:t>
      </w:r>
      <w:proofErr w:type="gramStart"/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>التالية  إن</w:t>
      </w:r>
      <w:proofErr w:type="gramEnd"/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جدت - : </w:t>
      </w:r>
      <w:r w:rsidRPr="00AC0B71">
        <w:rPr>
          <w:rFonts w:asciiTheme="majorBidi" w:hAnsiTheme="majorBidi" w:cstheme="majorBidi"/>
          <w:sz w:val="28"/>
          <w:szCs w:val="28"/>
          <w:lang w:bidi="ar-DZ"/>
        </w:rPr>
        <w:t xml:space="preserve">3 , 1 , 4 ,  -2 </w:t>
      </w:r>
      <w:r w:rsidRPr="00AC0B71"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005A93" w:rsidRPr="00AC0B71" w:rsidRDefault="00005A93" w:rsidP="00005A93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دد إشارة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مجموعة تعريفها  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</m:oMath>
    </w:p>
    <w:p w:rsidR="00005A93" w:rsidRPr="00AC0B71" w:rsidRDefault="00160645" w:rsidP="00160645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شكل</w:t>
      </w:r>
      <w:r w:rsidR="00005A93"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جدول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="00005A93"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005A93" w:rsidRPr="00AC0B71" w:rsidRDefault="00005A93" w:rsidP="00CF6544">
      <w:pPr>
        <w:pStyle w:val="Paragraphedeliste"/>
        <w:numPr>
          <w:ilvl w:val="0"/>
          <w:numId w:val="6"/>
        </w:numPr>
        <w:bidi/>
        <w:spacing w:after="0" w:line="240" w:lineRule="auto"/>
        <w:ind w:left="-694"/>
        <w:rPr>
          <w:rFonts w:asciiTheme="majorBidi" w:hAnsiTheme="majorBidi" w:cstheme="majorBidi"/>
          <w:sz w:val="28"/>
          <w:szCs w:val="28"/>
          <w:lang w:bidi="ar-DZ"/>
        </w:rPr>
      </w:pPr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القيم الحدية الصغرى والعظمى ل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AC0B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427D56" w:rsidRDefault="00427D56" w:rsidP="00427D56">
      <w:pPr>
        <w:bidi/>
        <w:ind w:right="-108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:rsidR="00427D56" w:rsidRDefault="00427D56" w:rsidP="00427D56">
      <w:pPr>
        <w:bidi/>
        <w:ind w:right="-108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:rsidR="00427D56" w:rsidRPr="005B6911" w:rsidRDefault="005B6911" w:rsidP="005B6911">
      <w:pPr>
        <w:bidi/>
        <w:ind w:right="-1080"/>
        <w:jc w:val="right"/>
        <w:rPr>
          <w:oMath/>
          <w:rFonts w:ascii="Cambria Math" w:hAnsi="Cambria Math" w:cstheme="majorBidi"/>
          <w:sz w:val="32"/>
          <w:szCs w:val="32"/>
          <w:u w:val="single"/>
          <w:rtl/>
          <w:lang w:bidi="ar-DZ"/>
        </w:rPr>
      </w:pPr>
      <w:r w:rsidRPr="005B6911">
        <w:rPr>
          <w:rFonts w:asciiTheme="majorBidi" w:eastAsiaTheme="minorEastAsia" w:hAnsiTheme="majorBidi" w:cstheme="majorBidi" w:hint="cs"/>
          <w:b/>
          <w:bCs/>
          <w:sz w:val="32"/>
          <w:szCs w:val="32"/>
          <w:rtl/>
          <w:lang w:bidi="ar-DZ"/>
        </w:rPr>
        <w:t xml:space="preserve">     </w:t>
      </w:r>
      <w:r w:rsidRPr="005B6911">
        <w:rPr>
          <w:rFonts w:asciiTheme="majorBidi" w:eastAsiaTheme="minorEastAsia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انتهى " نجاحكم يسعـــدنا "</w:t>
      </w:r>
    </w:p>
    <w:sectPr w:rsidR="00427D56" w:rsidRPr="005B6911" w:rsidSect="00F97ABA">
      <w:pgSz w:w="11906" w:h="16838"/>
      <w:pgMar w:top="540" w:right="1800" w:bottom="1440" w:left="180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60335"/>
    <w:multiLevelType w:val="hybridMultilevel"/>
    <w:tmpl w:val="C6706A80"/>
    <w:lvl w:ilvl="0" w:tplc="BC2EE996">
      <w:start w:val="1"/>
      <w:numFmt w:val="decimal"/>
      <w:lvlText w:val="%1."/>
      <w:lvlJc w:val="left"/>
      <w:pPr>
        <w:ind w:left="360" w:hanging="360"/>
      </w:pPr>
      <w:rPr>
        <w:rFonts w:asciiTheme="majorBidi" w:eastAsiaTheme="minorEastAsia" w:hAnsiTheme="majorBidi" w:hint="default"/>
        <w:b w:val="0"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880280B"/>
    <w:multiLevelType w:val="hybridMultilevel"/>
    <w:tmpl w:val="3ED2749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ED314D"/>
    <w:multiLevelType w:val="hybridMultilevel"/>
    <w:tmpl w:val="C55ABF3A"/>
    <w:lvl w:ilvl="0" w:tplc="F2623E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19F074C"/>
    <w:multiLevelType w:val="hybridMultilevel"/>
    <w:tmpl w:val="3DB82354"/>
    <w:lvl w:ilvl="0" w:tplc="E7240342">
      <w:start w:val="1"/>
      <w:numFmt w:val="decimal"/>
      <w:lvlText w:val="%1."/>
      <w:lvlJc w:val="left"/>
      <w:pPr>
        <w:ind w:left="-694" w:hanging="360"/>
      </w:pPr>
      <w:rPr>
        <w:rFonts w:asciiTheme="majorBidi" w:eastAsiaTheme="minorEastAsia" w:hAnsiTheme="majorBidi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4">
    <w:nsid w:val="228C135D"/>
    <w:multiLevelType w:val="hybridMultilevel"/>
    <w:tmpl w:val="EDBCD352"/>
    <w:lvl w:ilvl="0" w:tplc="5F50F2F2">
      <w:start w:val="1"/>
      <w:numFmt w:val="bullet"/>
      <w:lvlText w:val="-"/>
      <w:lvlJc w:val="left"/>
      <w:pPr>
        <w:ind w:left="51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5">
    <w:nsid w:val="26CB069D"/>
    <w:multiLevelType w:val="hybridMultilevel"/>
    <w:tmpl w:val="67A0E424"/>
    <w:lvl w:ilvl="0" w:tplc="0CDCB236">
      <w:start w:val="1"/>
      <w:numFmt w:val="decimal"/>
      <w:lvlText w:val="%1."/>
      <w:lvlJc w:val="left"/>
      <w:pPr>
        <w:ind w:left="-3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6">
    <w:nsid w:val="496739E9"/>
    <w:multiLevelType w:val="hybridMultilevel"/>
    <w:tmpl w:val="B3009FE4"/>
    <w:lvl w:ilvl="0" w:tplc="040C000F">
      <w:start w:val="1"/>
      <w:numFmt w:val="decimal"/>
      <w:lvlText w:val="%1."/>
      <w:lvlJc w:val="lef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7">
    <w:nsid w:val="4C7160EB"/>
    <w:multiLevelType w:val="hybridMultilevel"/>
    <w:tmpl w:val="3D1CE0E4"/>
    <w:lvl w:ilvl="0" w:tplc="040C0009">
      <w:start w:val="1"/>
      <w:numFmt w:val="bullet"/>
      <w:lvlText w:val=""/>
      <w:lvlJc w:val="left"/>
      <w:pPr>
        <w:ind w:left="135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8EA5BB1"/>
    <w:multiLevelType w:val="hybridMultilevel"/>
    <w:tmpl w:val="39C0C2D0"/>
    <w:lvl w:ilvl="0" w:tplc="040C0011">
      <w:start w:val="1"/>
      <w:numFmt w:val="decimal"/>
      <w:lvlText w:val="%1)"/>
      <w:lvlJc w:val="left"/>
      <w:pPr>
        <w:ind w:left="1636" w:hanging="360"/>
      </w:p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9">
    <w:nsid w:val="6A1D1A72"/>
    <w:multiLevelType w:val="hybridMultilevel"/>
    <w:tmpl w:val="66B21FAC"/>
    <w:lvl w:ilvl="0" w:tplc="040C000F">
      <w:start w:val="1"/>
      <w:numFmt w:val="decimal"/>
      <w:lvlText w:val="%1."/>
      <w:lvlJc w:val="left"/>
      <w:pPr>
        <w:ind w:left="-514" w:hanging="360"/>
      </w:p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num w:numId="1">
    <w:abstractNumId w:val="6"/>
  </w:num>
  <w:num w:numId="2">
    <w:abstractNumId w:val="9"/>
  </w:num>
  <w:num w:numId="3">
    <w:abstractNumId w:val="3"/>
  </w:num>
  <w:num w:numId="4">
    <w:abstractNumId w:val="0"/>
  </w:num>
  <w:num w:numId="5">
    <w:abstractNumId w:val="5"/>
  </w:num>
  <w:num w:numId="6">
    <w:abstractNumId w:val="1"/>
  </w:num>
  <w:num w:numId="7">
    <w:abstractNumId w:val="8"/>
  </w:num>
  <w:num w:numId="8">
    <w:abstractNumId w:val="7"/>
  </w:num>
  <w:num w:numId="9">
    <w:abstractNumId w:val="2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458F2"/>
    <w:rsid w:val="00005A93"/>
    <w:rsid w:val="00097D46"/>
    <w:rsid w:val="000E62F8"/>
    <w:rsid w:val="001045FD"/>
    <w:rsid w:val="00160645"/>
    <w:rsid w:val="001F0ABA"/>
    <w:rsid w:val="00204A99"/>
    <w:rsid w:val="0025260C"/>
    <w:rsid w:val="00287014"/>
    <w:rsid w:val="0037634F"/>
    <w:rsid w:val="003E3280"/>
    <w:rsid w:val="00402B3C"/>
    <w:rsid w:val="00415920"/>
    <w:rsid w:val="00427D56"/>
    <w:rsid w:val="0043747B"/>
    <w:rsid w:val="00462E91"/>
    <w:rsid w:val="00514B9E"/>
    <w:rsid w:val="0053457F"/>
    <w:rsid w:val="0057284E"/>
    <w:rsid w:val="005B6911"/>
    <w:rsid w:val="005C140F"/>
    <w:rsid w:val="006458F2"/>
    <w:rsid w:val="006E2477"/>
    <w:rsid w:val="007011AB"/>
    <w:rsid w:val="007118D4"/>
    <w:rsid w:val="007878FB"/>
    <w:rsid w:val="007C76EC"/>
    <w:rsid w:val="008766DE"/>
    <w:rsid w:val="008D6FA9"/>
    <w:rsid w:val="008E3A4B"/>
    <w:rsid w:val="008E6C5B"/>
    <w:rsid w:val="0092194B"/>
    <w:rsid w:val="009301C9"/>
    <w:rsid w:val="00A97D6A"/>
    <w:rsid w:val="00B63D3D"/>
    <w:rsid w:val="00B956A7"/>
    <w:rsid w:val="00BA3A5F"/>
    <w:rsid w:val="00BA40B3"/>
    <w:rsid w:val="00BB7CEF"/>
    <w:rsid w:val="00BF0CBC"/>
    <w:rsid w:val="00C72D22"/>
    <w:rsid w:val="00CF6544"/>
    <w:rsid w:val="00D0753C"/>
    <w:rsid w:val="00D724C8"/>
    <w:rsid w:val="00DE26F3"/>
    <w:rsid w:val="00DF3C18"/>
    <w:rsid w:val="00E07D15"/>
    <w:rsid w:val="00E22108"/>
    <w:rsid w:val="00E3696B"/>
    <w:rsid w:val="00E576D6"/>
    <w:rsid w:val="00E57A99"/>
    <w:rsid w:val="00E95D24"/>
    <w:rsid w:val="00EA06AD"/>
    <w:rsid w:val="00EF1D41"/>
    <w:rsid w:val="00F021A6"/>
    <w:rsid w:val="00F37958"/>
    <w:rsid w:val="00F720CA"/>
    <w:rsid w:val="00F97ABA"/>
    <w:rsid w:val="00FD3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20C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458F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BF0CB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F0C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F0CB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97D4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A23CEE-41A7-4F35-930D-140117D19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204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dcterms:created xsi:type="dcterms:W3CDTF">2017-02-25T20:59:00Z</dcterms:created>
  <dcterms:modified xsi:type="dcterms:W3CDTF">2017-02-25T21:34:00Z</dcterms:modified>
</cp:coreProperties>
</file>